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2C4E" w:rsidRPr="00F039E7" w:rsidRDefault="00D946C0">
      <w:pPr>
        <w:rPr>
          <w:sz w:val="48"/>
        </w:rPr>
      </w:pPr>
      <w:bookmarkStart w:id="0" w:name="_GoBack"/>
      <w:bookmarkEnd w:id="0"/>
      <w:r w:rsidRPr="00F039E7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78799BB" wp14:editId="7821462A">
                <wp:simplePos x="0" y="0"/>
                <wp:positionH relativeFrom="column">
                  <wp:posOffset>4105275</wp:posOffset>
                </wp:positionH>
                <wp:positionV relativeFrom="paragraph">
                  <wp:posOffset>402590</wp:posOffset>
                </wp:positionV>
                <wp:extent cx="2374265" cy="1403985"/>
                <wp:effectExtent l="0" t="0" r="19050" b="1460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46C0" w:rsidRDefault="009703D1">
                            <w:r>
                              <w:t>Homework: Page 136</w:t>
                            </w:r>
                            <w:r w:rsidR="00D946C0">
                              <w:t xml:space="preserve"> #’s </w:t>
                            </w:r>
                            <w:r w:rsidR="005B70B7">
                              <w:t>7, 9, 11, 13, 19, 23,</w:t>
                            </w:r>
                            <w:r w:rsidR="00082D61">
                              <w:t xml:space="preserve"> 33, 43-49, 85, 93, 127, 128</w:t>
                            </w:r>
                            <w:r w:rsidR="00992D72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078799B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3.25pt;margin-top:31.7pt;width:186.95pt;height:110.55pt;z-index:25166131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">
                <v:textbox style="mso-fit-shape-to-text:t">
                  <w:txbxContent>
                    <w:p w:rsidR="00D946C0" w:rsidRDefault="009703D1">
                      <w:r>
                        <w:t>Homework: Page 136</w:t>
                      </w:r>
                      <w:r w:rsidR="00D946C0">
                        <w:t xml:space="preserve"> #’s </w:t>
                      </w:r>
                      <w:r w:rsidR="005B70B7">
                        <w:t>7, 9, 11, 13, 19, 23,</w:t>
                      </w:r>
                      <w:r w:rsidR="00082D61">
                        <w:t xml:space="preserve"> 33, 43-49, 85, 93, 127, 128</w:t>
                      </w:r>
                      <w:r w:rsidR="00992D72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9703D1">
        <w:rPr>
          <w:sz w:val="48"/>
        </w:rPr>
        <w:t>Calculus Section 2</w:t>
      </w:r>
      <w:r w:rsidR="00DB6F8E" w:rsidRPr="00F039E7">
        <w:rPr>
          <w:sz w:val="48"/>
        </w:rPr>
        <w:t xml:space="preserve">.4 </w:t>
      </w:r>
      <w:proofErr w:type="gramStart"/>
      <w:r w:rsidR="00DB6F8E" w:rsidRPr="00F039E7">
        <w:rPr>
          <w:sz w:val="48"/>
        </w:rPr>
        <w:t>The</w:t>
      </w:r>
      <w:proofErr w:type="gramEnd"/>
      <w:r w:rsidR="00DB6F8E" w:rsidRPr="00F039E7">
        <w:rPr>
          <w:sz w:val="48"/>
        </w:rPr>
        <w:t xml:space="preserve"> Chain Rule</w:t>
      </w:r>
    </w:p>
    <w:p w:rsidR="00DB6F8E" w:rsidRDefault="00DB6F8E">
      <w:pPr>
        <w:rPr>
          <w:sz w:val="24"/>
        </w:rPr>
      </w:pPr>
      <w:r>
        <w:rPr>
          <w:sz w:val="24"/>
        </w:rPr>
        <w:t>-Find the value of a composite function.</w:t>
      </w:r>
      <w:r>
        <w:rPr>
          <w:sz w:val="24"/>
        </w:rPr>
        <w:br/>
        <w:t>-Find the derivative of a composite function using the chain rule.</w:t>
      </w:r>
    </w:p>
    <w:p w:rsidR="00DB6F8E" w:rsidRDefault="00DB6F8E">
      <w:pPr>
        <w:rPr>
          <w:sz w:val="24"/>
        </w:rPr>
      </w:pPr>
      <w:r>
        <w:rPr>
          <w:sz w:val="24"/>
        </w:rPr>
        <w:t xml:space="preserve">A </w:t>
      </w:r>
      <w:r w:rsidRPr="00DB6F8E">
        <w:rPr>
          <w:b/>
          <w:sz w:val="24"/>
          <w:u w:val="single"/>
        </w:rPr>
        <w:t>composite function</w:t>
      </w:r>
      <w:r>
        <w:rPr>
          <w:sz w:val="24"/>
        </w:rPr>
        <w:t xml:space="preserve"> is a function such that y = </w:t>
      </w:r>
      <w:proofErr w:type="gramStart"/>
      <w:r>
        <w:rPr>
          <w:sz w:val="24"/>
        </w:rPr>
        <w:t>f(</w:t>
      </w:r>
      <w:proofErr w:type="gramEnd"/>
      <w:r>
        <w:rPr>
          <w:sz w:val="24"/>
        </w:rPr>
        <w:t>g(x)), where the function f(x) is dependent upon the value of the function g(x).</w:t>
      </w:r>
      <w:r w:rsidR="001C20F6">
        <w:rPr>
          <w:sz w:val="24"/>
        </w:rPr>
        <w:t xml:space="preserve">  (</w:t>
      </w:r>
      <w:proofErr w:type="gramStart"/>
      <w:r w:rsidR="001C20F6">
        <w:rPr>
          <w:sz w:val="24"/>
        </w:rPr>
        <w:t>i.e</w:t>
      </w:r>
      <w:proofErr w:type="gramEnd"/>
      <w:r w:rsidR="001C20F6">
        <w:rPr>
          <w:sz w:val="24"/>
        </w:rPr>
        <w:t>. y = sin(4x), y = (x – 2)</w:t>
      </w:r>
      <w:r w:rsidR="001C20F6" w:rsidRPr="001C20F6">
        <w:rPr>
          <w:sz w:val="24"/>
          <w:vertAlign w:val="superscript"/>
        </w:rPr>
        <w:t>4</w:t>
      </w:r>
      <w:r w:rsidR="001C20F6">
        <w:rPr>
          <w:sz w:val="24"/>
        </w:rPr>
        <w:t>, y = e</w:t>
      </w:r>
      <w:r w:rsidR="001C20F6" w:rsidRPr="001C20F6">
        <w:rPr>
          <w:sz w:val="24"/>
          <w:vertAlign w:val="superscript"/>
        </w:rPr>
        <w:t>5x</w:t>
      </w:r>
      <w:r w:rsidR="001C20F6">
        <w:rPr>
          <w:sz w:val="24"/>
        </w:rPr>
        <w:t xml:space="preserve">) </w:t>
      </w:r>
    </w:p>
    <w:p w:rsidR="00BA6C7F" w:rsidRDefault="001C20F6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206EAF7" wp14:editId="6E70F838">
                <wp:simplePos x="0" y="0"/>
                <wp:positionH relativeFrom="column">
                  <wp:posOffset>-123825</wp:posOffset>
                </wp:positionH>
                <wp:positionV relativeFrom="paragraph">
                  <wp:posOffset>297815</wp:posOffset>
                </wp:positionV>
                <wp:extent cx="7077075" cy="2552700"/>
                <wp:effectExtent l="0" t="0" r="28575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77075" cy="25527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ACE0095" id="Rectangle 1" o:spid="_x0000_s1026" style="position:absolute;margin-left:-9.75pt;margin-top:23.45pt;width:557.25pt;height:20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" filled="f" strokecolor="#243f60 [1604]" strokeweight="2pt"/>
            </w:pict>
          </mc:Fallback>
        </mc:AlternateContent>
      </w:r>
      <w:r>
        <w:rPr>
          <w:sz w:val="24"/>
        </w:rPr>
        <w:t>The derivative of a composite function is found using the chain rule.</w:t>
      </w:r>
    </w:p>
    <w:p w:rsidR="00470A83" w:rsidRDefault="00470A83">
      <w:pPr>
        <w:rPr>
          <w:sz w:val="24"/>
        </w:rPr>
      </w:pPr>
      <w:r>
        <w:rPr>
          <w:b/>
          <w:sz w:val="24"/>
        </w:rPr>
        <w:t>The Chain Rule</w:t>
      </w:r>
      <w:r>
        <w:rPr>
          <w:b/>
          <w:sz w:val="24"/>
        </w:rPr>
        <w:br/>
      </w:r>
      <w:r>
        <w:rPr>
          <w:sz w:val="24"/>
        </w:rPr>
        <w:t xml:space="preserve">If </w:t>
      </w:r>
      <w:r w:rsidR="001C20F6" w:rsidRPr="001C20F6">
        <w:rPr>
          <w:i/>
          <w:sz w:val="24"/>
        </w:rPr>
        <w:t xml:space="preserve">y = </w:t>
      </w:r>
      <w:proofErr w:type="gramStart"/>
      <w:r w:rsidR="001C20F6" w:rsidRPr="001C20F6">
        <w:rPr>
          <w:i/>
          <w:sz w:val="24"/>
        </w:rPr>
        <w:t>f(</w:t>
      </w:r>
      <w:proofErr w:type="gramEnd"/>
      <w:r w:rsidR="001C20F6" w:rsidRPr="001C20F6">
        <w:rPr>
          <w:i/>
          <w:sz w:val="24"/>
        </w:rPr>
        <w:t>u)</w:t>
      </w:r>
      <w:r w:rsidR="001C20F6">
        <w:rPr>
          <w:sz w:val="24"/>
        </w:rPr>
        <w:t xml:space="preserve"> is a differentiable function of </w:t>
      </w:r>
      <w:r w:rsidR="001C20F6" w:rsidRPr="001C20F6">
        <w:rPr>
          <w:i/>
          <w:sz w:val="24"/>
        </w:rPr>
        <w:t>u</w:t>
      </w:r>
      <w:r w:rsidR="001C20F6">
        <w:rPr>
          <w:sz w:val="24"/>
        </w:rPr>
        <w:t xml:space="preserve"> and </w:t>
      </w:r>
      <w:r w:rsidR="001C20F6" w:rsidRPr="001C20F6">
        <w:rPr>
          <w:i/>
          <w:sz w:val="24"/>
        </w:rPr>
        <w:t>u = g(x)</w:t>
      </w:r>
      <w:r w:rsidR="001C20F6">
        <w:rPr>
          <w:sz w:val="24"/>
        </w:rPr>
        <w:t xml:space="preserve"> is a differentiable function of x, then </w:t>
      </w:r>
      <w:r w:rsidR="001C20F6" w:rsidRPr="001C20F6">
        <w:rPr>
          <w:i/>
          <w:sz w:val="24"/>
        </w:rPr>
        <w:t>y = f(g(x))</w:t>
      </w:r>
      <w:r w:rsidR="001C20F6">
        <w:rPr>
          <w:sz w:val="24"/>
        </w:rPr>
        <w:t xml:space="preserve"> is a differentiable function of x and</w:t>
      </w:r>
    </w:p>
    <w:p w:rsidR="00470A83" w:rsidRDefault="00470A83">
      <w:r>
        <w:rPr>
          <w:sz w:val="24"/>
        </w:rPr>
        <w:tab/>
      </w:r>
      <w:r>
        <w:rPr>
          <w:sz w:val="24"/>
        </w:rPr>
        <w:tab/>
      </w:r>
      <w:r w:rsidR="001C20F6" w:rsidRPr="00D7795B">
        <w:rPr>
          <w:position w:val="-24"/>
        </w:rPr>
        <w:object w:dxaOrig="1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pt;height:31pt" o:ole="">
            <v:imagedata r:id="rId4" o:title=""/>
          </v:shape>
          <o:OLEObject Type="Embed" ProgID="Equation.DSMT4" ShapeID="_x0000_i1025" DrawAspect="Content" ObjectID="_1561287861" r:id="rId5"/>
        </w:object>
      </w:r>
    </w:p>
    <w:p w:rsidR="00470A83" w:rsidRDefault="001C20F6">
      <w:proofErr w:type="gramStart"/>
      <w:r>
        <w:t>or</w:t>
      </w:r>
      <w:proofErr w:type="gramEnd"/>
      <w:r>
        <w:t>, equivalently,</w:t>
      </w:r>
    </w:p>
    <w:p w:rsidR="001C20F6" w:rsidRDefault="001C20F6" w:rsidP="001C20F6">
      <w:pPr>
        <w:ind w:left="720" w:firstLine="720"/>
      </w:pPr>
      <w:r w:rsidRPr="00D7795B">
        <w:rPr>
          <w:position w:val="-24"/>
        </w:rPr>
        <w:object w:dxaOrig="2860" w:dyaOrig="620">
          <v:shape id="_x0000_i1026" type="#_x0000_t75" style="width:143pt;height:31pt" o:ole="">
            <v:imagedata r:id="rId6" o:title=""/>
          </v:shape>
          <o:OLEObject Type="Embed" ProgID="Equation.DSMT4" ShapeID="_x0000_i1026" DrawAspect="Content" ObjectID="_1561287862" r:id="rId7"/>
        </w:object>
      </w:r>
    </w:p>
    <w:p w:rsidR="00470A83" w:rsidRDefault="001C20F6">
      <w:r>
        <w:t>Remember this saying, “The derivative of the outside times the derivative of the inside.”</w:t>
      </w:r>
      <w:r>
        <w:br/>
      </w:r>
      <w:r w:rsidR="00470A83">
        <w:br/>
        <w:t>Examples</w:t>
      </w:r>
      <w:proofErr w:type="gramStart"/>
      <w:r w:rsidR="00470A83">
        <w:t>)</w:t>
      </w:r>
      <w:proofErr w:type="gramEnd"/>
      <w:r w:rsidR="00470A83">
        <w:br/>
        <w:t xml:space="preserve">1) </w:t>
      </w:r>
      <w:r w:rsidR="007C14BB">
        <w:t xml:space="preserve">Find </w:t>
      </w:r>
      <w:r w:rsidR="007C14BB" w:rsidRPr="00D7795B">
        <w:rPr>
          <w:position w:val="-24"/>
        </w:rPr>
        <w:object w:dxaOrig="340" w:dyaOrig="620">
          <v:shape id="_x0000_i1027" type="#_x0000_t75" style="width:17pt;height:31pt" o:ole="">
            <v:imagedata r:id="rId8" o:title=""/>
          </v:shape>
          <o:OLEObject Type="Embed" ProgID="Equation.DSMT4" ShapeID="_x0000_i1027" DrawAspect="Content" ObjectID="_1561287863" r:id="rId9"/>
        </w:object>
      </w:r>
      <w:r w:rsidR="007C14BB">
        <w:t xml:space="preserve">for </w:t>
      </w:r>
      <w:r w:rsidR="005E3875" w:rsidRPr="00D7795B">
        <w:rPr>
          <w:position w:val="-10"/>
        </w:rPr>
        <w:object w:dxaOrig="1200" w:dyaOrig="360">
          <v:shape id="_x0000_i1028" type="#_x0000_t75" style="width:60pt;height:18pt" o:ole="">
            <v:imagedata r:id="rId10" o:title=""/>
          </v:shape>
          <o:OLEObject Type="Embed" ProgID="Equation.DSMT4" ShapeID="_x0000_i1028" DrawAspect="Content" ObjectID="_1561287864" r:id="rId11"/>
        </w:object>
      </w:r>
      <w:r w:rsidR="005E3875">
        <w:tab/>
      </w:r>
      <w:r w:rsidR="005E3875">
        <w:tab/>
      </w:r>
      <w:r w:rsidR="005E3875">
        <w:tab/>
      </w:r>
      <w:r w:rsidR="005E3875">
        <w:tab/>
        <w:t xml:space="preserve">2) Find </w:t>
      </w:r>
      <w:r w:rsidR="00B51059" w:rsidRPr="00B51059">
        <w:rPr>
          <w:position w:val="-10"/>
        </w:rPr>
        <w:object w:dxaOrig="600" w:dyaOrig="320">
          <v:shape id="_x0000_i1029" type="#_x0000_t75" style="width:30pt;height:16pt" o:ole="">
            <v:imagedata r:id="rId12" o:title=""/>
          </v:shape>
          <o:OLEObject Type="Embed" ProgID="Equation.DSMT4" ShapeID="_x0000_i1029" DrawAspect="Content" ObjectID="_1561287865" r:id="rId13"/>
        </w:object>
      </w:r>
      <w:r w:rsidR="005E3875">
        <w:t xml:space="preserve"> for </w:t>
      </w:r>
      <w:r w:rsidR="005E3875" w:rsidRPr="00D7795B">
        <w:rPr>
          <w:position w:val="-10"/>
        </w:rPr>
        <w:object w:dxaOrig="1460" w:dyaOrig="420">
          <v:shape id="_x0000_i1030" type="#_x0000_t75" style="width:73pt;height:21pt" o:ole="">
            <v:imagedata r:id="rId14" o:title=""/>
          </v:shape>
          <o:OLEObject Type="Embed" ProgID="Equation.DSMT4" ShapeID="_x0000_i1030" DrawAspect="Content" ObjectID="_1561287866" r:id="rId15"/>
        </w:object>
      </w:r>
    </w:p>
    <w:p w:rsidR="005E3875" w:rsidRDefault="005E3875"/>
    <w:p w:rsidR="005E3875" w:rsidRDefault="005E3875"/>
    <w:p w:rsidR="005E3875" w:rsidRDefault="005E3875"/>
    <w:p w:rsidR="005E3875" w:rsidRDefault="005E3875"/>
    <w:p w:rsidR="00407CE5" w:rsidRDefault="00407CE5"/>
    <w:p w:rsidR="005E3875" w:rsidRDefault="005E3875">
      <w:r>
        <w:t xml:space="preserve">3) Find </w:t>
      </w:r>
      <w:proofErr w:type="gramStart"/>
      <w:r>
        <w:t>g’(</w:t>
      </w:r>
      <w:proofErr w:type="gramEnd"/>
      <w:r>
        <w:t xml:space="preserve">t) when </w:t>
      </w:r>
      <w:r w:rsidRPr="00D7795B">
        <w:rPr>
          <w:position w:val="-28"/>
        </w:rPr>
        <w:object w:dxaOrig="1520" w:dyaOrig="660">
          <v:shape id="_x0000_i1031" type="#_x0000_t75" style="width:76pt;height:33pt" o:ole="">
            <v:imagedata r:id="rId16" o:title=""/>
          </v:shape>
          <o:OLEObject Type="Embed" ProgID="Equation.DSMT4" ShapeID="_x0000_i1031" DrawAspect="Content" ObjectID="_1561287867" r:id="rId17"/>
        </w:object>
      </w:r>
      <w:r>
        <w:tab/>
      </w:r>
      <w:r>
        <w:tab/>
      </w:r>
      <w:r>
        <w:tab/>
        <w:t xml:space="preserve">4) </w:t>
      </w:r>
      <w:r w:rsidR="00290154">
        <w:t xml:space="preserve">Find f’(x) for </w:t>
      </w:r>
      <w:r w:rsidR="00290154" w:rsidRPr="00D7795B">
        <w:rPr>
          <w:position w:val="-24"/>
        </w:rPr>
        <w:object w:dxaOrig="1480" w:dyaOrig="620">
          <v:shape id="_x0000_i1032" type="#_x0000_t75" style="width:74pt;height:31pt" o:ole="">
            <v:imagedata r:id="rId18" o:title=""/>
          </v:shape>
          <o:OLEObject Type="Embed" ProgID="Equation.DSMT4" ShapeID="_x0000_i1032" DrawAspect="Content" ObjectID="_1561287868" r:id="rId19"/>
        </w:object>
      </w:r>
      <w:r w:rsidR="00290154">
        <w:t xml:space="preserve"> </w:t>
      </w:r>
    </w:p>
    <w:p w:rsidR="00596EB6" w:rsidRDefault="00596EB6"/>
    <w:p w:rsidR="00596EB6" w:rsidRDefault="00596EB6"/>
    <w:p w:rsidR="00596EB6" w:rsidRDefault="00596EB6"/>
    <w:p w:rsidR="00596EB6" w:rsidRDefault="00596EB6"/>
    <w:p w:rsidR="00596EB6" w:rsidRDefault="00596EB6"/>
    <w:p w:rsidR="00596EB6" w:rsidRDefault="00596EB6">
      <w:r>
        <w:lastRenderedPageBreak/>
        <w:t xml:space="preserve">5) Find y’ for </w:t>
      </w:r>
      <w:r w:rsidRPr="00D7795B">
        <w:rPr>
          <w:position w:val="-10"/>
        </w:rPr>
        <w:object w:dxaOrig="1160" w:dyaOrig="360">
          <v:shape id="_x0000_i1033" type="#_x0000_t75" style="width:58pt;height:18pt" o:ole="">
            <v:imagedata r:id="rId20" o:title=""/>
          </v:shape>
          <o:OLEObject Type="Embed" ProgID="Equation.DSMT4" ShapeID="_x0000_i1033" DrawAspect="Content" ObjectID="_1561287869" r:id="rId21"/>
        </w:object>
      </w:r>
      <w:r w:rsidR="00290154">
        <w:tab/>
      </w:r>
      <w:r w:rsidR="00290154">
        <w:tab/>
      </w:r>
      <w:r w:rsidR="00290154">
        <w:tab/>
      </w:r>
      <w:r w:rsidR="00290154">
        <w:tab/>
        <w:t xml:space="preserve">6) Find y’ for </w:t>
      </w:r>
      <w:r w:rsidR="00407CE5" w:rsidRPr="00D7795B">
        <w:rPr>
          <w:position w:val="-10"/>
        </w:rPr>
        <w:object w:dxaOrig="1280" w:dyaOrig="360">
          <v:shape id="_x0000_i1034" type="#_x0000_t75" style="width:64pt;height:18pt" o:ole="">
            <v:imagedata r:id="rId22" o:title=""/>
          </v:shape>
          <o:OLEObject Type="Embed" ProgID="Equation.DSMT4" ShapeID="_x0000_i1034" DrawAspect="Content" ObjectID="_1561287870" r:id="rId23"/>
        </w:object>
      </w:r>
    </w:p>
    <w:p w:rsidR="006E2F34" w:rsidRDefault="006E2F34"/>
    <w:p w:rsidR="006E2F34" w:rsidRDefault="006E2F34"/>
    <w:p w:rsidR="006E2F34" w:rsidRDefault="006E2F34"/>
    <w:p w:rsidR="006E2F34" w:rsidRDefault="006E2F34"/>
    <w:p w:rsidR="006E2F34" w:rsidRDefault="006E2F34"/>
    <w:p w:rsidR="00D946C0" w:rsidRDefault="00D946C0"/>
    <w:p w:rsidR="00407CE5" w:rsidRDefault="00407CE5"/>
    <w:p w:rsidR="00407CE5" w:rsidRDefault="00407CE5"/>
    <w:p w:rsidR="00407CE5" w:rsidRDefault="00407CE5"/>
    <w:p w:rsidR="00D946C0" w:rsidRDefault="00D946C0"/>
    <w:p w:rsidR="006E2F34" w:rsidRDefault="006E2F34">
      <w:r>
        <w:t xml:space="preserve">7) Find y’ for </w:t>
      </w:r>
      <w:r w:rsidR="00407CE5" w:rsidRPr="00D7795B">
        <w:rPr>
          <w:position w:val="-10"/>
        </w:rPr>
        <w:object w:dxaOrig="1520" w:dyaOrig="360">
          <v:shape id="_x0000_i1035" type="#_x0000_t75" style="width:76pt;height:18pt" o:ole="">
            <v:imagedata r:id="rId24" o:title=""/>
          </v:shape>
          <o:OLEObject Type="Embed" ProgID="Equation.DSMT4" ShapeID="_x0000_i1035" DrawAspect="Content" ObjectID="_1561287871" r:id="rId25"/>
        </w:object>
      </w:r>
      <w:r w:rsidR="00D946C0">
        <w:tab/>
      </w:r>
      <w:r w:rsidR="00E334C0">
        <w:tab/>
      </w:r>
      <w:r w:rsidR="00E334C0">
        <w:tab/>
      </w:r>
      <w:r w:rsidR="00E334C0">
        <w:tab/>
        <w:t xml:space="preserve">8) Find y’ for </w:t>
      </w:r>
      <w:r w:rsidR="00992D72" w:rsidRPr="00AD4257">
        <w:rPr>
          <w:position w:val="-10"/>
        </w:rPr>
        <w:object w:dxaOrig="1560" w:dyaOrig="360">
          <v:shape id="_x0000_i1036" type="#_x0000_t75" style="width:78pt;height:18pt" o:ole="">
            <v:imagedata r:id="rId26" o:title=""/>
          </v:shape>
          <o:OLEObject Type="Embed" ProgID="Equation.DSMT4" ShapeID="_x0000_i1036" DrawAspect="Content" ObjectID="_1561287872" r:id="rId27"/>
        </w:object>
      </w:r>
    </w:p>
    <w:p w:rsidR="00992D72" w:rsidRDefault="00992D72"/>
    <w:p w:rsidR="00992D72" w:rsidRDefault="00992D72"/>
    <w:p w:rsidR="00992D72" w:rsidRDefault="00992D72"/>
    <w:p w:rsidR="00992D72" w:rsidRDefault="00992D72"/>
    <w:p w:rsidR="00992D72" w:rsidRDefault="00992D72"/>
    <w:p w:rsidR="00992D72" w:rsidRDefault="00992D72"/>
    <w:p w:rsidR="00992D72" w:rsidRDefault="00992D72"/>
    <w:p w:rsidR="00992D72" w:rsidRDefault="00992D72">
      <w:r>
        <w:t xml:space="preserve">9) </w:t>
      </w:r>
      <w:proofErr w:type="gramStart"/>
      <w:r>
        <w:t xml:space="preserve">Given </w:t>
      </w:r>
      <w:proofErr w:type="gramEnd"/>
      <w:r w:rsidRPr="00AD4257">
        <w:rPr>
          <w:position w:val="-10"/>
        </w:rPr>
        <w:object w:dxaOrig="1420" w:dyaOrig="360">
          <v:shape id="_x0000_i1037" type="#_x0000_t75" style="width:71pt;height:18pt" o:ole="">
            <v:imagedata r:id="rId28" o:title=""/>
          </v:shape>
          <o:OLEObject Type="Embed" ProgID="Equation.DSMT4" ShapeID="_x0000_i1037" DrawAspect="Content" ObjectID="_1561287873" r:id="rId29"/>
        </w:object>
      </w:r>
      <w:r>
        <w:t>, find g’’(x).</w:t>
      </w:r>
    </w:p>
    <w:p w:rsidR="005E3875" w:rsidRPr="00470A83" w:rsidRDefault="005E3875">
      <w:pPr>
        <w:rPr>
          <w:sz w:val="24"/>
        </w:rPr>
      </w:pPr>
    </w:p>
    <w:sectPr w:rsidR="005E3875" w:rsidRPr="00470A83" w:rsidSect="00DB6F8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6F8E"/>
    <w:rsid w:val="00082D61"/>
    <w:rsid w:val="001C20F6"/>
    <w:rsid w:val="00290154"/>
    <w:rsid w:val="00321780"/>
    <w:rsid w:val="003722ED"/>
    <w:rsid w:val="00407CE5"/>
    <w:rsid w:val="00470A83"/>
    <w:rsid w:val="00472C4E"/>
    <w:rsid w:val="00596EB6"/>
    <w:rsid w:val="005B70B7"/>
    <w:rsid w:val="005E3875"/>
    <w:rsid w:val="006E2F34"/>
    <w:rsid w:val="007C14BB"/>
    <w:rsid w:val="008170F6"/>
    <w:rsid w:val="00906673"/>
    <w:rsid w:val="009703D1"/>
    <w:rsid w:val="00992D72"/>
    <w:rsid w:val="00B51059"/>
    <w:rsid w:val="00BA6C7F"/>
    <w:rsid w:val="00D946C0"/>
    <w:rsid w:val="00DB6F8E"/>
    <w:rsid w:val="00DE51E2"/>
    <w:rsid w:val="00E334C0"/>
    <w:rsid w:val="00E37BA8"/>
    <w:rsid w:val="00F039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5:docId w15:val="{F80D8FD9-D8F7-4CB5-BD30-442DC47E91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46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6C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80</Words>
  <Characters>103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SD</Company>
  <LinksUpToDate>false</LinksUpToDate>
  <CharactersWithSpaces>12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Nikhil Kaji</cp:lastModifiedBy>
  <cp:revision>2</cp:revision>
  <cp:lastPrinted>2016-08-15T19:52:00Z</cp:lastPrinted>
  <dcterms:created xsi:type="dcterms:W3CDTF">2017-07-11T19:18:00Z</dcterms:created>
  <dcterms:modified xsi:type="dcterms:W3CDTF">2017-07-11T19:18:00Z</dcterms:modified>
</cp:coreProperties>
</file>